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D48" w:rsidRPr="00EB7355" w:rsidRDefault="00706D48" w:rsidP="00706D48">
      <w:bookmarkStart w:id="0" w:name="_GoBack"/>
      <w:bookmarkEnd w:id="0"/>
      <w:proofErr w:type="gramStart"/>
      <w:r w:rsidRPr="00EB7355">
        <w:t>Name :</w:t>
      </w:r>
      <w:proofErr w:type="gramEnd"/>
      <w:r w:rsidRPr="00EB7355">
        <w:t xml:space="preserve"> _______________________</w:t>
      </w:r>
      <w:r w:rsidR="009F76AD" w:rsidRPr="00EB7355">
        <w:t>_______</w:t>
      </w:r>
      <w:r w:rsidR="00323673" w:rsidRPr="00EB7355">
        <w:t xml:space="preserve">______       </w:t>
      </w:r>
      <w:r w:rsidR="009F76AD" w:rsidRPr="00EB7355">
        <w:t xml:space="preserve">     Date: _________________</w:t>
      </w:r>
    </w:p>
    <w:p w:rsidR="00DE53EA" w:rsidRPr="00EB7355" w:rsidRDefault="00DE53EA" w:rsidP="00BE0AE2"/>
    <w:p w:rsidR="00323673" w:rsidRPr="00EB7355" w:rsidRDefault="00323673" w:rsidP="00F6573E">
      <w:pPr>
        <w:tabs>
          <w:tab w:val="left" w:pos="360"/>
        </w:tabs>
        <w:ind w:left="810"/>
        <w:rPr>
          <w:i/>
        </w:rPr>
      </w:pPr>
      <w:r w:rsidRPr="00EB7355">
        <w:t>Answer the following questions</w:t>
      </w:r>
      <w:r w:rsidR="00FF37EE" w:rsidRPr="00EB7355">
        <w:t xml:space="preserve">.  </w:t>
      </w:r>
    </w:p>
    <w:p w:rsidR="00323673" w:rsidRDefault="00F6573E" w:rsidP="00F6573E">
      <w:pPr>
        <w:ind w:left="720"/>
      </w:pPr>
      <w:r w:rsidRPr="00C66B96">
        <w:t>How much of each figure below is shaded?</w:t>
      </w:r>
      <w:r>
        <w:t xml:space="preserve"> </w:t>
      </w:r>
    </w:p>
    <w:p w:rsidR="00F6573E" w:rsidRPr="00EB7355" w:rsidRDefault="00F6573E" w:rsidP="00F6573E">
      <w:pPr>
        <w:ind w:left="720"/>
      </w:pPr>
    </w:p>
    <w:p w:rsidR="00323673" w:rsidRPr="00EB7355" w:rsidRDefault="00314C7E" w:rsidP="00323673">
      <w:r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106680</wp:posOffset>
            </wp:positionV>
            <wp:extent cx="978535" cy="955040"/>
            <wp:effectExtent l="0" t="0" r="0" b="0"/>
            <wp:wrapNone/>
            <wp:docPr id="26" name="Picture 4" descr="3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_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3673" w:rsidRPr="00EB7355" w:rsidRDefault="00314C7E" w:rsidP="00F6573E">
      <w:pPr>
        <w:tabs>
          <w:tab w:val="left" w:pos="720"/>
          <w:tab w:val="center" w:pos="468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48025</wp:posOffset>
                </wp:positionH>
                <wp:positionV relativeFrom="paragraph">
                  <wp:posOffset>7620</wp:posOffset>
                </wp:positionV>
                <wp:extent cx="1715135" cy="685800"/>
                <wp:effectExtent l="9525" t="7620" r="8890" b="11430"/>
                <wp:wrapNone/>
                <wp:docPr id="18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5135" cy="685800"/>
                          <a:chOff x="4465" y="7128"/>
                          <a:chExt cx="2077" cy="836"/>
                        </a:xfrm>
                      </wpg:grpSpPr>
                      <wps:wsp>
                        <wps:cNvPr id="1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4465" y="7128"/>
                            <a:ext cx="695" cy="418"/>
                          </a:xfrm>
                          <a:prstGeom prst="rect">
                            <a:avLst/>
                          </a:prstGeom>
                          <a:solidFill>
                            <a:srgbClr val="666699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5158" y="7128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666699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5850" y="7128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4465" y="7546"/>
                            <a:ext cx="693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5158" y="7546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5850" y="7546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" o:spid="_x0000_s1026" style="position:absolute;margin-left:255.75pt;margin-top:.6pt;width:135.05pt;height:54pt;z-index:251663360" coordorigin="4465,7128" coordsize="2077,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">
                <v:rect id="Rectangle 39" o:spid="_x0000_s1027" style="position:absolute;left:4465;top:7128;width:695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2hScYA&#10;AADbAAAADwAAAGRycy9kb3ducmV2LnhtbESPT2vCQBDF7wW/wzJCb3WjiJjoJtRSi70U6h+wtyE7&#10;zYZmZ0N2NfHbdwtCbzO8N+/3Zl0MthFX6nztWMF0koAgLp2uuVJwPGyfliB8QNbYOCYFN/JQ5KOH&#10;NWba9fxJ132oRAxhn6ECE0KbSelLQxb9xLXEUft2ncUQ166SusM+httGzpJkIS3WHAkGW3oxVP7s&#10;LzZCZu91b05vG//Rz9OvY3qm18tOqcfx8LwCEWgI/+b79U7H+in8/RIH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2hScYAAADbAAAADwAAAAAAAAAAAAAAAACYAgAAZHJz&#10;L2Rvd25yZXYueG1sUEsFBgAAAAAEAAQA9QAAAIsDAAAAAA==&#10;" fillcolor="#669"/>
                <v:rect id="Rectangle 40" o:spid="_x0000_s1028" style="position:absolute;left:5158;top:7128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vCacIA&#10;AADbAAAADwAAAGRycy9kb3ducmV2LnhtbERPTWvCQBC9F/oflil4qxuDlBpdxZa22EuhVkFvQ3bM&#10;BrOzIbua9N93DgWPj/e9WA2+UVfqYh3YwGScgSIug625MrD7eX98BhUTssUmMBn4pQir5f3dAgsb&#10;ev6m6zZVSkI4FmjApdQWWsfSkcc4Di2xcKfQeUwCu0rbDnsJ943Os+xJe6xZGhy29OqoPG8vXkry&#10;z7p3+4+X+NVPZ8fd7EBvl40xo4dhPQeVaEg38b97Yw3ksl6+yA/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68JpwgAAANsAAAAPAAAAAAAAAAAAAAAAAJgCAABkcnMvZG93&#10;bnJldi54bWxQSwUGAAAAAAQABAD1AAAAhwMAAAAA&#10;" fillcolor="#669"/>
                <v:rect id="Rectangle 41" o:spid="_x0000_s1029" style="position:absolute;left:5850;top:7128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<v:rect id="Rectangle 42" o:spid="_x0000_s1030" style="position:absolute;left:4465;top:7546;width:69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<v:rect id="Rectangle 43" o:spid="_x0000_s1031" style="position:absolute;left:5158;top:7546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rect id="Rectangle 44" o:spid="_x0000_s1032" style="position:absolute;left:5850;top:7546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</v:group>
            </w:pict>
          </mc:Fallback>
        </mc:AlternateContent>
      </w:r>
      <w:r w:rsidR="00F6573E">
        <w:t xml:space="preserve">      </w:t>
      </w:r>
      <w:r w:rsidR="00F6573E" w:rsidRPr="00F6573E">
        <w:rPr>
          <w:b/>
        </w:rPr>
        <w:t>1.</w:t>
      </w:r>
      <w:r w:rsidR="00F6573E">
        <w:rPr>
          <w:b/>
        </w:rPr>
        <w:tab/>
      </w:r>
      <w:r w:rsidR="00F6573E">
        <w:rPr>
          <w:b/>
        </w:rPr>
        <w:tab/>
        <w:t>2.</w:t>
      </w:r>
    </w:p>
    <w:p w:rsidR="00323673" w:rsidRPr="00EB7355" w:rsidRDefault="00323673" w:rsidP="00323673"/>
    <w:p w:rsidR="00323673" w:rsidRPr="00EB7355" w:rsidRDefault="00F6573E" w:rsidP="00323673">
      <w:r>
        <w:tab/>
      </w:r>
      <w:r>
        <w:tab/>
      </w:r>
      <w:r>
        <w:tab/>
      </w:r>
      <w:r>
        <w:tab/>
        <w:t>________</w:t>
      </w:r>
      <w:r>
        <w:tab/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________</w:t>
      </w:r>
    </w:p>
    <w:p w:rsidR="00323673" w:rsidRPr="00EB7355" w:rsidRDefault="00F6573E" w:rsidP="00323673">
      <w:r>
        <w:t xml:space="preserve">  </w:t>
      </w:r>
    </w:p>
    <w:p w:rsidR="00323673" w:rsidRPr="00EB7355" w:rsidRDefault="00323673" w:rsidP="00323673">
      <w:pPr>
        <w:pBdr>
          <w:bottom w:val="single" w:sz="12" w:space="1" w:color="auto"/>
        </w:pBdr>
      </w:pPr>
    </w:p>
    <w:p w:rsidR="00D85D94" w:rsidRPr="00EB7355" w:rsidRDefault="00D85D94" w:rsidP="00323673">
      <w:pPr>
        <w:pBdr>
          <w:bottom w:val="single" w:sz="12" w:space="1" w:color="auto"/>
        </w:pBdr>
      </w:pPr>
    </w:p>
    <w:p w:rsidR="00D85D94" w:rsidRPr="00EB7355" w:rsidRDefault="00D85D94" w:rsidP="00323673"/>
    <w:p w:rsidR="000968DF" w:rsidRPr="00EB7355" w:rsidRDefault="000968DF" w:rsidP="00323673"/>
    <w:p w:rsidR="00323673" w:rsidRPr="00EB7355" w:rsidRDefault="000968DF" w:rsidP="00F6573E">
      <w:pPr>
        <w:numPr>
          <w:ilvl w:val="0"/>
          <w:numId w:val="12"/>
        </w:numPr>
      </w:pPr>
      <w:r w:rsidRPr="00EB7355">
        <w:t>What fraction of the squares is shaded?</w:t>
      </w:r>
    </w:p>
    <w:p w:rsidR="000968DF" w:rsidRPr="00EB7355" w:rsidRDefault="000968DF" w:rsidP="000968DF"/>
    <w:p w:rsidR="000968DF" w:rsidRPr="00EB7355" w:rsidRDefault="000968DF" w:rsidP="000968DF"/>
    <w:p w:rsidR="000968DF" w:rsidRPr="00EB7355" w:rsidRDefault="00314C7E" w:rsidP="000968DF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9210</wp:posOffset>
                </wp:positionV>
                <wp:extent cx="274320" cy="274320"/>
                <wp:effectExtent l="9525" t="10160" r="11430" b="10795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297pt;margin-top:2.3pt;width:21.6pt;height:21.6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9210</wp:posOffset>
                </wp:positionV>
                <wp:extent cx="274320" cy="274320"/>
                <wp:effectExtent l="9525" t="10160" r="11430" b="10795"/>
                <wp:wrapNone/>
                <wp:docPr id="14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261pt;margin-top:2.3pt;width:21.6pt;height:21.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9210</wp:posOffset>
                </wp:positionV>
                <wp:extent cx="274320" cy="274320"/>
                <wp:effectExtent l="9525" t="10160" r="11430" b="10795"/>
                <wp:wrapNone/>
                <wp:docPr id="13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225pt;margin-top:2.3pt;width:21.6pt;height:21.6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12" name="Rectangle 14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6" alt="Description: 50%" style="position:absolute;margin-left:180pt;margin-top:5.4pt;width:21.6pt;height:21.6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" fillcolor="black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11" name="Rectangle 13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alt="Description: 50%" style="position:absolute;margin-left:135pt;margin-top:5.4pt;width:21.6pt;height:21.6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" fillcolor="black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10" name="Rectangle 12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alt="Description: 50%" style="position:absolute;margin-left:90pt;margin-top:5.4pt;width:21.6pt;height:21.6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" fillcolor="black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9" name="Rectangle 11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alt="Description: 50%" style="position:absolute;margin-left:45pt;margin-top:5.4pt;width:21.6pt;height:21.6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" fillcolor="black">
                <v:fill r:id="rId9" o:title="" type="pattern"/>
              </v:rect>
            </w:pict>
          </mc:Fallback>
        </mc:AlternateContent>
      </w:r>
      <w:r w:rsidR="000968DF" w:rsidRPr="00EB7355">
        <w:tab/>
      </w:r>
      <w:r w:rsidR="000968DF" w:rsidRPr="00EB7355">
        <w:tab/>
      </w:r>
      <w:r w:rsidR="000968DF" w:rsidRPr="00EB7355">
        <w:tab/>
      </w:r>
      <w:r w:rsidR="000968DF" w:rsidRPr="00EB7355">
        <w:tab/>
      </w:r>
      <w:r w:rsidR="000968DF" w:rsidRPr="00EB7355">
        <w:tab/>
      </w:r>
      <w:r w:rsidR="000968DF" w:rsidRPr="00EB7355">
        <w:tab/>
      </w:r>
      <w:r w:rsidR="000A7DC6" w:rsidRPr="00EB7355">
        <w:tab/>
      </w:r>
      <w:r w:rsidR="000A7DC6" w:rsidRPr="00EB7355">
        <w:tab/>
      </w:r>
      <w:r w:rsidR="000A7DC6" w:rsidRPr="00EB7355">
        <w:tab/>
      </w:r>
    </w:p>
    <w:p w:rsidR="000968DF" w:rsidRPr="00EB7355" w:rsidRDefault="000A7DC6" w:rsidP="000A7DC6">
      <w:r w:rsidRPr="00EB7355">
        <w:tab/>
      </w:r>
      <w:r w:rsidRPr="00EB7355">
        <w:tab/>
      </w:r>
      <w:r w:rsidRPr="00EB7355">
        <w:tab/>
      </w:r>
      <w:r w:rsidRPr="00EB7355">
        <w:tab/>
      </w:r>
      <w:r w:rsidRPr="00EB7355">
        <w:tab/>
      </w:r>
      <w:r w:rsidR="000968DF" w:rsidRPr="00EB7355">
        <w:tab/>
      </w:r>
      <w:r w:rsidRPr="00EB7355">
        <w:tab/>
      </w:r>
      <w:r w:rsidRPr="00EB7355">
        <w:tab/>
      </w:r>
      <w:r w:rsidRPr="00EB7355">
        <w:tab/>
      </w:r>
      <w:r w:rsidRPr="00EB7355">
        <w:tab/>
        <w:t>___________</w:t>
      </w:r>
    </w:p>
    <w:p w:rsidR="00277DF2" w:rsidRPr="00EB7355" w:rsidRDefault="00277DF2" w:rsidP="000A7DC6">
      <w:pPr>
        <w:pBdr>
          <w:bottom w:val="single" w:sz="12" w:space="1" w:color="auto"/>
        </w:pBdr>
      </w:pPr>
    </w:p>
    <w:p w:rsidR="00277DF2" w:rsidRPr="00EB7355" w:rsidRDefault="00277DF2" w:rsidP="000A7DC6"/>
    <w:p w:rsidR="00D85D94" w:rsidRPr="00EB7355" w:rsidRDefault="00D85D94" w:rsidP="000968DF"/>
    <w:p w:rsidR="000968DF" w:rsidRPr="00EB7355" w:rsidRDefault="00D85D94" w:rsidP="00F6573E">
      <w:pPr>
        <w:numPr>
          <w:ilvl w:val="0"/>
          <w:numId w:val="12"/>
        </w:numPr>
      </w:pPr>
      <w:r w:rsidRPr="00EB7355">
        <w:t xml:space="preserve">Write 2 fractions that are equivalent </w:t>
      </w:r>
      <w:proofErr w:type="gramStart"/>
      <w:r w:rsidRPr="00EB7355">
        <w:t>to</w:t>
      </w:r>
      <w:r w:rsidR="00F6573E">
        <w:t xml:space="preserve"> </w:t>
      </w:r>
      <w:proofErr w:type="gramEnd"/>
      <w:r w:rsidRPr="00EB7355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0.6pt" o:ole="">
            <v:imagedata r:id="rId10" o:title=""/>
          </v:shape>
          <o:OLEObject Type="Embed" ProgID="Equation.DSMT4" ShapeID="_x0000_i1025" DrawAspect="Content" ObjectID="_1466925327" r:id="rId11"/>
        </w:object>
      </w:r>
      <w:r w:rsidRPr="00EB7355">
        <w:t>.       _________ and  _________</w:t>
      </w:r>
    </w:p>
    <w:p w:rsidR="00D85D94" w:rsidRPr="00EB7355" w:rsidRDefault="00D85D94" w:rsidP="00D85D94">
      <w:pPr>
        <w:ind w:left="360"/>
      </w:pPr>
    </w:p>
    <w:p w:rsidR="00D85D94" w:rsidRPr="00EB7355" w:rsidRDefault="00D85D94" w:rsidP="00F6573E">
      <w:pPr>
        <w:numPr>
          <w:ilvl w:val="0"/>
          <w:numId w:val="12"/>
        </w:numPr>
      </w:pPr>
      <w:r w:rsidRPr="00EB7355">
        <w:t xml:space="preserve">Write </w:t>
      </w:r>
      <w:r w:rsidRPr="00EB7355">
        <w:rPr>
          <w:position w:val="-24"/>
        </w:rPr>
        <w:object w:dxaOrig="340" w:dyaOrig="620">
          <v:shape id="_x0000_i1026" type="#_x0000_t75" style="width:17.4pt;height:30.6pt" o:ole="">
            <v:imagedata r:id="rId12" o:title=""/>
          </v:shape>
          <o:OLEObject Type="Embed" ProgID="Equation.DSMT4" ShapeID="_x0000_i1026" DrawAspect="Content" ObjectID="_1466925328" r:id="rId13"/>
        </w:object>
      </w:r>
      <w:r w:rsidRPr="00EB7355">
        <w:t xml:space="preserve"> as an improper fraction.   ___________</w:t>
      </w:r>
    </w:p>
    <w:p w:rsidR="00B761C3" w:rsidRPr="00EB7355" w:rsidRDefault="00B761C3" w:rsidP="00B761C3">
      <w:pPr>
        <w:ind w:left="360"/>
      </w:pPr>
    </w:p>
    <w:p w:rsidR="00B761C3" w:rsidRPr="00EB7355" w:rsidRDefault="00B761C3" w:rsidP="00F6573E">
      <w:pPr>
        <w:numPr>
          <w:ilvl w:val="0"/>
          <w:numId w:val="12"/>
        </w:numPr>
      </w:pPr>
      <w:r w:rsidRPr="00EB7355">
        <w:t xml:space="preserve">Write </w:t>
      </w:r>
      <w:r w:rsidRPr="00EB7355">
        <w:rPr>
          <w:position w:val="-24"/>
        </w:rPr>
        <w:object w:dxaOrig="220" w:dyaOrig="620">
          <v:shape id="_x0000_i1027" type="#_x0000_t75" style="width:11.4pt;height:30.6pt" o:ole="">
            <v:imagedata r:id="rId14" o:title=""/>
          </v:shape>
          <o:OLEObject Type="Embed" ProgID="Equation.DSMT4" ShapeID="_x0000_i1027" DrawAspect="Content" ObjectID="_1466925329" r:id="rId15"/>
        </w:object>
      </w:r>
      <w:r w:rsidRPr="00EB7355">
        <w:t xml:space="preserve"> as a mixed number.   __________</w:t>
      </w:r>
      <w:r w:rsidR="00503857" w:rsidRPr="00EB7355">
        <w:t>_</w:t>
      </w:r>
    </w:p>
    <w:p w:rsidR="00277DF2" w:rsidRPr="00EB7355" w:rsidRDefault="00277DF2" w:rsidP="00277DF2">
      <w:pPr>
        <w:ind w:left="360"/>
      </w:pPr>
    </w:p>
    <w:p w:rsidR="00D85D94" w:rsidRPr="00EB7355" w:rsidRDefault="00D85D94" w:rsidP="00D85D94"/>
    <w:p w:rsidR="00D85D94" w:rsidRPr="00EB7355" w:rsidRDefault="006127AC" w:rsidP="00A52D5B">
      <w:pPr>
        <w:ind w:left="720"/>
      </w:pPr>
      <w:r w:rsidRPr="00EB7355">
        <w:t xml:space="preserve">What number goes in the </w:t>
      </w:r>
      <w:r w:rsidRPr="00EB7355">
        <w:rPr>
          <w:sz w:val="32"/>
          <w:szCs w:val="32"/>
        </w:rPr>
        <w:t xml:space="preserve">□ </w:t>
      </w:r>
      <w:r w:rsidRPr="00EB7355">
        <w:t>t</w:t>
      </w:r>
      <w:r w:rsidR="00A52D5B">
        <w:t>o make the fractions equivalent?</w:t>
      </w:r>
    </w:p>
    <w:p w:rsidR="006127AC" w:rsidRPr="00EB7355" w:rsidRDefault="006127AC" w:rsidP="006127AC">
      <w:pPr>
        <w:ind w:left="360"/>
      </w:pPr>
    </w:p>
    <w:p w:rsidR="006127AC" w:rsidRPr="00EB7355" w:rsidRDefault="00A52D5B" w:rsidP="006127AC">
      <w:pPr>
        <w:ind w:left="360"/>
      </w:pPr>
      <w:r>
        <w:tab/>
      </w:r>
      <w:r w:rsidR="00F6573E">
        <w:rPr>
          <w:b/>
        </w:rPr>
        <w:t>7</w:t>
      </w:r>
      <w:r w:rsidR="006127AC" w:rsidRPr="00EB7355">
        <w:t xml:space="preserve">.   </w:t>
      </w:r>
      <w:r w:rsidR="006127AC" w:rsidRPr="00EB7355">
        <w:tab/>
      </w:r>
      <w:r w:rsidR="006127AC" w:rsidRPr="00EB7355">
        <w:rPr>
          <w:position w:val="-24"/>
        </w:rPr>
        <w:object w:dxaOrig="720" w:dyaOrig="620">
          <v:shape id="_x0000_i1028" type="#_x0000_t75" style="width:36pt;height:30.6pt" o:ole="">
            <v:imagedata r:id="rId16" o:title=""/>
          </v:shape>
          <o:OLEObject Type="Embed" ProgID="Equation.DSMT4" ShapeID="_x0000_i1028" DrawAspect="Content" ObjectID="_1466925330" r:id="rId17"/>
        </w:object>
      </w:r>
      <w:r w:rsidR="006127AC" w:rsidRPr="00EB7355">
        <w:t xml:space="preserve">      </w:t>
      </w:r>
      <w:r w:rsidR="006127AC" w:rsidRPr="00EB7355">
        <w:rPr>
          <w:sz w:val="32"/>
          <w:szCs w:val="32"/>
        </w:rPr>
        <w:t xml:space="preserve">□ </w:t>
      </w:r>
      <w:r>
        <w:t>= _______</w:t>
      </w:r>
      <w:r>
        <w:tab/>
      </w:r>
      <w:r>
        <w:tab/>
      </w:r>
      <w:r>
        <w:tab/>
      </w:r>
      <w:r w:rsidR="00F6573E">
        <w:rPr>
          <w:b/>
        </w:rPr>
        <w:t>8</w:t>
      </w:r>
      <w:r w:rsidR="006127AC" w:rsidRPr="00EB7355">
        <w:t xml:space="preserve">.    </w:t>
      </w:r>
      <w:r w:rsidR="006127AC" w:rsidRPr="00EB7355">
        <w:rPr>
          <w:position w:val="-24"/>
        </w:rPr>
        <w:object w:dxaOrig="639" w:dyaOrig="620">
          <v:shape id="_x0000_i1029" type="#_x0000_t75" style="width:32.4pt;height:30.6pt" o:ole="">
            <v:imagedata r:id="rId18" o:title=""/>
          </v:shape>
          <o:OLEObject Type="Embed" ProgID="Equation.DSMT4" ShapeID="_x0000_i1029" DrawAspect="Content" ObjectID="_1466925331" r:id="rId19"/>
        </w:object>
      </w:r>
      <w:r w:rsidR="006127AC" w:rsidRPr="00EB7355">
        <w:t xml:space="preserve">      </w:t>
      </w:r>
      <w:r w:rsidR="006127AC" w:rsidRPr="00EB7355">
        <w:rPr>
          <w:sz w:val="32"/>
          <w:szCs w:val="32"/>
        </w:rPr>
        <w:t xml:space="preserve">□ </w:t>
      </w:r>
      <w:r w:rsidR="006127AC" w:rsidRPr="00EB7355">
        <w:t>= _______</w:t>
      </w:r>
    </w:p>
    <w:p w:rsidR="006127AC" w:rsidRPr="00EB7355" w:rsidRDefault="006127AC" w:rsidP="006127AC">
      <w:pPr>
        <w:ind w:left="360"/>
      </w:pPr>
    </w:p>
    <w:p w:rsidR="00D85D94" w:rsidRPr="00EB7355" w:rsidRDefault="00D85D94" w:rsidP="00D85D94">
      <w:pPr>
        <w:ind w:left="360"/>
      </w:pPr>
    </w:p>
    <w:p w:rsidR="00B761C3" w:rsidRPr="00EB7355" w:rsidRDefault="00B761C3" w:rsidP="00D85D94">
      <w:pPr>
        <w:ind w:left="360"/>
      </w:pPr>
    </w:p>
    <w:p w:rsidR="000A7DC6" w:rsidRPr="00EB7355" w:rsidRDefault="00314C7E" w:rsidP="00F6573E">
      <w:pPr>
        <w:numPr>
          <w:ilvl w:val="0"/>
          <w:numId w:val="13"/>
        </w:numPr>
      </w:pPr>
      <w:r>
        <w:rPr>
          <w:noProof/>
          <w:sz w:val="46"/>
          <w:szCs w:val="3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79095</wp:posOffset>
            </wp:positionV>
            <wp:extent cx="3200400" cy="673735"/>
            <wp:effectExtent l="0" t="0" r="0" b="0"/>
            <wp:wrapNone/>
            <wp:docPr id="16" name="Picture 16" descr="AA1C8D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A1C8D1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7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46"/>
          <w:szCs w:val="3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79095</wp:posOffset>
            </wp:positionV>
            <wp:extent cx="1295400" cy="556260"/>
            <wp:effectExtent l="0" t="0" r="0" b="0"/>
            <wp:wrapNone/>
            <wp:docPr id="17" name="Picture 17" descr="AA1C8D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A1C8D1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961" r="59525" b="17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DC6" w:rsidRPr="00EB7355">
        <w:t xml:space="preserve">Draw a ring around </w:t>
      </w:r>
      <w:r w:rsidR="000A7DC6" w:rsidRPr="00EB7355">
        <w:rPr>
          <w:position w:val="-24"/>
        </w:rPr>
        <w:object w:dxaOrig="240" w:dyaOrig="620">
          <v:shape id="_x0000_i1030" type="#_x0000_t75" style="width:12pt;height:30.6pt" o:ole="">
            <v:imagedata r:id="rId22" o:title=""/>
          </v:shape>
          <o:OLEObject Type="Embed" ProgID="Equation.DSMT4" ShapeID="_x0000_i1030" DrawAspect="Content" ObjectID="_1466925332" r:id="rId23"/>
        </w:object>
      </w:r>
      <w:r w:rsidR="000A7DC6" w:rsidRPr="00EB7355">
        <w:t xml:space="preserve"> of the oranges below.</w:t>
      </w:r>
    </w:p>
    <w:p w:rsidR="000A7DC6" w:rsidRPr="00EB7355" w:rsidRDefault="000A7DC6" w:rsidP="000A7DC6"/>
    <w:p w:rsidR="000A7DC6" w:rsidRPr="00EB7355" w:rsidRDefault="000A7DC6" w:rsidP="000A7DC6">
      <w:pPr>
        <w:jc w:val="center"/>
        <w:rPr>
          <w:sz w:val="46"/>
          <w:szCs w:val="36"/>
        </w:rPr>
      </w:pPr>
      <w:r w:rsidRPr="00EB7355">
        <w:rPr>
          <w:sz w:val="46"/>
          <w:szCs w:val="36"/>
        </w:rPr>
        <w:tab/>
      </w:r>
      <w:r w:rsidRPr="00EB7355">
        <w:rPr>
          <w:sz w:val="46"/>
          <w:szCs w:val="36"/>
        </w:rPr>
        <w:tab/>
      </w:r>
      <w:r w:rsidRPr="00EB7355">
        <w:rPr>
          <w:sz w:val="46"/>
          <w:szCs w:val="36"/>
        </w:rPr>
        <w:tab/>
      </w:r>
    </w:p>
    <w:p w:rsidR="00277DF2" w:rsidRPr="00EB7355" w:rsidRDefault="00277DF2" w:rsidP="000A7DC6"/>
    <w:p w:rsidR="00277DF2" w:rsidRPr="00EB7355" w:rsidRDefault="00314C7E" w:rsidP="000A7DC6"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3180</wp:posOffset>
                </wp:positionV>
                <wp:extent cx="2678430" cy="576580"/>
                <wp:effectExtent l="19050" t="5080" r="7620" b="0"/>
                <wp:wrapNone/>
                <wp:docPr id="23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25"/>
                        <wps:cNvCnPr/>
                        <wps:spPr bwMode="auto">
                          <a:xfrm>
                            <a:off x="0" y="228600"/>
                            <a:ext cx="2667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26"/>
                        <wps:cNvCnPr/>
                        <wps:spPr bwMode="auto">
                          <a:xfrm>
                            <a:off x="2286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8"/>
                        <wps:cNvCnPr/>
                        <wps:spPr bwMode="auto">
                          <a:xfrm>
                            <a:off x="6858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9"/>
                        <wps:cNvCnPr/>
                        <wps:spPr bwMode="auto">
                          <a:xfrm>
                            <a:off x="11430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0"/>
                        <wps:cNvCnPr/>
                        <wps:spPr bwMode="auto">
                          <a:xfrm>
                            <a:off x="16002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1"/>
                        <wps:cNvCnPr/>
                        <wps:spPr bwMode="auto">
                          <a:xfrm>
                            <a:off x="20574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5"/>
                        <wps:cNvCnPr/>
                        <wps:spPr bwMode="auto">
                          <a:xfrm>
                            <a:off x="25146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36"/>
                        <wps:cNvSpPr>
                          <a:spLocks noChangeArrowheads="1"/>
                        </wps:cNvSpPr>
                        <wps:spPr bwMode="auto">
                          <a:xfrm flipH="1">
                            <a:off x="571500" y="114300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3" o:spid="_x0000_s1026" editas="canvas" style="position:absolute;margin-left:252pt;margin-top:3.4pt;width:210.9pt;height:45.4pt;z-index:-251654144" coordsize="26784,5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">
                <v:shape id="_x0000_s1027" type="#_x0000_t75" style="position:absolute;width:26784;height:5765;visibility:visible;mso-wrap-style:square">
                  <v:fill o:detectmouseclick="t"/>
                  <v:path o:connecttype="none"/>
                </v:shape>
                <v:line id="Line 25" o:spid="_x0000_s1028" style="position:absolute;visibility:visible;mso-wrap-style:square" from="0,2286" to="26670,2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JcCb8AAADaAAAADwAAAGRycy9kb3ducmV2LnhtbERPTYvCMBC9L/gfwgheRFM9yFJNiwha&#10;8bSrgtehGdtiMylNbOu/3wjCnobH+5xNOphadNS6yrKCxTwCQZxbXXGh4HrZz75BOI+ssbZMCl7k&#10;IE1GXxuMte35l7qzL0QIYRejgtL7JpbS5SUZdHPbEAfubluDPsC2kLrFPoSbWi6jaCUNVhwaSmxo&#10;V1L+OD+Ngkud+SY6TLe3/DTts+xF3ennqdRkPGzXIDwN/l/8cR91mA/vV95XJn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JcCb8AAADaAAAADwAAAAAAAAAAAAAAAACh&#10;AgAAZHJzL2Rvd25yZXYueG1sUEsFBgAAAAAEAAQA+QAAAI0DAAAAAA==&#10;">
                  <v:stroke startarrow="classic" startarrowwidth="wide" startarrowlength="long" endarrow="classic" endarrowwidth="wide" endarrowlength="long"/>
                </v:line>
                <v:line id="Line 26" o:spid="_x0000_s1029" style="position:absolute;visibility:visible;mso-wrap-style:square" from="2286,0" to="2292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28" o:spid="_x0000_s1030" style="position:absolute;visibility:visible;mso-wrap-style:square" from="6858,0" to="6864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29" o:spid="_x0000_s1031" style="position:absolute;visibility:visible;mso-wrap-style:square" from="11430,0" to="11436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30" o:spid="_x0000_s1032" style="position:absolute;visibility:visible;mso-wrap-style:square" from="16002,0" to="16008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31" o:spid="_x0000_s1033" style="position:absolute;visibility:visible;mso-wrap-style:square" from="20574,0" to="20580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35" o:spid="_x0000_s1034" style="position:absolute;visibility:visible;mso-wrap-style:square" from="25146,0" to="25152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oval id="Oval 36" o:spid="_x0000_s1035" style="position:absolute;left:5715;top:1143;width:2286;height:228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ET5MEA&#10;AADaAAAADwAAAGRycy9kb3ducmV2LnhtbERPz2vCMBS+C/sfwht4EU02xZXOKDIY6E3d5nZ8a55t&#10;t+alNLGt/705CB4/vt+LVW8r0VLjS8caniYKBHHmTMm5hs+P93ECwgdkg5Vj0nAhD6vlw2CBqXEd&#10;76k9hFzEEPYpaihCqFMpfVaQRT9xNXHkTq6xGCJscmka7GK4reSzUnNpseTYUGBNbwVl/4ez1fD3&#10;vbZqNmrnp6n62h75pUt+f3ZaDx/79SuIQH24i2/ujdEQt8Yr8QbI5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hE+TBAAAA2gAAAA8AAAAAAAAAAAAAAAAAmAIAAGRycy9kb3du&#10;cmV2LnhtbFBLBQYAAAAABAAEAPUAAACGAwAAAAA=&#10;" fillcolor="black"/>
              </v:group>
            </w:pict>
          </mc:Fallback>
        </mc:AlternateContent>
      </w:r>
    </w:p>
    <w:p w:rsidR="00A60224" w:rsidRDefault="00A60224" w:rsidP="00F6573E">
      <w:pPr>
        <w:numPr>
          <w:ilvl w:val="0"/>
          <w:numId w:val="13"/>
        </w:numPr>
      </w:pPr>
      <w:r>
        <w:t xml:space="preserve">Label the benchmark fractions on </w:t>
      </w:r>
    </w:p>
    <w:p w:rsidR="00A60224" w:rsidRDefault="00A60224" w:rsidP="00A60224">
      <w:pPr>
        <w:ind w:left="720"/>
      </w:pPr>
      <w:proofErr w:type="gramStart"/>
      <w:r>
        <w:t>the</w:t>
      </w:r>
      <w:proofErr w:type="gramEnd"/>
      <w:r>
        <w:t xml:space="preserve"> number line.</w:t>
      </w:r>
    </w:p>
    <w:p w:rsidR="00D85D94" w:rsidRPr="00EB7355" w:rsidRDefault="00277DF2" w:rsidP="00F6573E">
      <w:pPr>
        <w:numPr>
          <w:ilvl w:val="0"/>
          <w:numId w:val="13"/>
        </w:numPr>
      </w:pPr>
      <w:r w:rsidRPr="00EB7355">
        <w:t>What fraction is located where the</w:t>
      </w:r>
    </w:p>
    <w:p w:rsidR="005501C9" w:rsidRPr="00EB7355" w:rsidRDefault="00277DF2" w:rsidP="00323673">
      <w:r w:rsidRPr="00EB7355">
        <w:tab/>
      </w:r>
      <w:proofErr w:type="gramStart"/>
      <w:r w:rsidRPr="00EB7355">
        <w:t>dot</w:t>
      </w:r>
      <w:proofErr w:type="gramEnd"/>
      <w:r w:rsidRPr="00EB7355">
        <w:t xml:space="preserve"> is on the number line?</w:t>
      </w:r>
      <w:r w:rsidRPr="00EB7355">
        <w:tab/>
      </w:r>
      <w:r w:rsidRPr="00EB7355">
        <w:tab/>
      </w:r>
      <w:r w:rsidRPr="00EB7355">
        <w:tab/>
        <w:t xml:space="preserve">     </w:t>
      </w:r>
    </w:p>
    <w:p w:rsidR="00323673" w:rsidRPr="00EB7355" w:rsidRDefault="005501C9" w:rsidP="00323673">
      <w:r w:rsidRPr="00EB7355">
        <w:tab/>
      </w:r>
      <w:r w:rsidRPr="00EB7355">
        <w:tab/>
      </w:r>
      <w:r w:rsidRPr="00EB7355">
        <w:tab/>
      </w:r>
      <w:r w:rsidRPr="00EB7355">
        <w:tab/>
      </w:r>
      <w:r w:rsidRPr="00EB7355">
        <w:tab/>
      </w:r>
      <w:r w:rsidRPr="00EB7355">
        <w:tab/>
      </w:r>
      <w:r w:rsidRPr="00EB7355">
        <w:tab/>
        <w:t xml:space="preserve">     </w:t>
      </w:r>
      <w:r w:rsidR="00277DF2" w:rsidRPr="00EB7355">
        <w:rPr>
          <w:b/>
        </w:rPr>
        <w:t>0</w:t>
      </w:r>
      <w:r w:rsidR="00277DF2" w:rsidRPr="00EB7355">
        <w:tab/>
      </w:r>
      <w:r w:rsidR="00277DF2" w:rsidRPr="00EB7355">
        <w:tab/>
      </w:r>
      <w:r w:rsidR="00277DF2" w:rsidRPr="00EB7355">
        <w:tab/>
        <w:t xml:space="preserve">              </w:t>
      </w:r>
      <w:r w:rsidRPr="00EB7355">
        <w:t xml:space="preserve"> </w:t>
      </w:r>
      <w:r w:rsidR="00277DF2" w:rsidRPr="00EB7355">
        <w:t xml:space="preserve"> </w:t>
      </w:r>
      <w:r w:rsidRPr="00EB7355">
        <w:rPr>
          <w:b/>
        </w:rPr>
        <w:t>1</w:t>
      </w:r>
      <w:r w:rsidR="00277DF2" w:rsidRPr="00EB7355">
        <w:tab/>
      </w:r>
      <w:r w:rsidR="00277DF2" w:rsidRPr="00EB7355">
        <w:tab/>
      </w:r>
      <w:r w:rsidR="00277DF2" w:rsidRPr="00EB7355">
        <w:tab/>
      </w:r>
    </w:p>
    <w:p w:rsidR="005501C9" w:rsidRPr="00EB7355" w:rsidRDefault="000968DF" w:rsidP="00277DF2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  <w:r w:rsidRPr="00EB7355">
        <w:tab/>
      </w:r>
      <w:r w:rsidR="005501C9" w:rsidRPr="00EB7355">
        <w:t>___________</w:t>
      </w:r>
    </w:p>
    <w:p w:rsidR="00B25E95" w:rsidRPr="00EB7355" w:rsidRDefault="00B25E95" w:rsidP="00277DF2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B25E95" w:rsidRPr="00EB7355" w:rsidRDefault="00B25E95" w:rsidP="00277DF2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4C414B" w:rsidRDefault="00A52D5B" w:rsidP="004C414B">
      <w:pPr>
        <w:ind w:left="720"/>
      </w:pPr>
      <w:r>
        <w:t xml:space="preserve"> </w:t>
      </w:r>
      <w:r w:rsidR="002B23CE">
        <w:t xml:space="preserve">Use &lt;, &gt;, or = </w:t>
      </w:r>
      <w:r w:rsidR="00B25E95" w:rsidRPr="00EB7355">
        <w:t xml:space="preserve">  </w:t>
      </w:r>
    </w:p>
    <w:p w:rsidR="00314C7E" w:rsidRPr="009977FF" w:rsidRDefault="00314C7E" w:rsidP="00314C7E">
      <w:pPr>
        <w:ind w:left="360"/>
      </w:pPr>
      <w:r w:rsidRPr="009046A6">
        <w:rPr>
          <w:b/>
        </w:rPr>
        <w:t>12</w:t>
      </w:r>
      <w:r>
        <w:t>.</w:t>
      </w:r>
      <w:r w:rsidRPr="00EB7355">
        <w:t xml:space="preserve"> </w:t>
      </w:r>
      <w:r w:rsidRPr="00EB7355">
        <w:rPr>
          <w:position w:val="-24"/>
        </w:rPr>
        <w:object w:dxaOrig="220" w:dyaOrig="620">
          <v:shape id="_x0000_i1031" type="#_x0000_t75" style="width:11.4pt;height:30.6pt" o:ole="">
            <v:imagedata r:id="rId24" o:title=""/>
          </v:shape>
          <o:OLEObject Type="Embed" ProgID="Equation.DSMT4" ShapeID="_x0000_i1031" DrawAspect="Content" ObjectID="_1466925333" r:id="rId25"/>
        </w:object>
      </w:r>
      <w:r w:rsidRPr="00EB7355">
        <w:t xml:space="preserve">   _</w:t>
      </w:r>
      <w:r w:rsidR="00EC5545">
        <w:rPr>
          <w:b/>
        </w:rPr>
        <w:t>__</w:t>
      </w:r>
      <w:r w:rsidRPr="00EB7355">
        <w:t xml:space="preserve">_   </w:t>
      </w:r>
      <w:r w:rsidRPr="00EB7355">
        <w:rPr>
          <w:position w:val="-24"/>
        </w:rPr>
        <w:object w:dxaOrig="240" w:dyaOrig="620">
          <v:shape id="_x0000_i1032" type="#_x0000_t75" style="width:12pt;height:30.6pt" o:ole="">
            <v:imagedata r:id="rId26" o:title=""/>
          </v:shape>
          <o:OLEObject Type="Embed" ProgID="Equation.DSMT4" ShapeID="_x0000_i1032" DrawAspect="Content" ObjectID="_1466925334" r:id="rId27"/>
        </w:object>
      </w:r>
      <w:r w:rsidRPr="00EB7355">
        <w:t xml:space="preserve">           </w:t>
      </w:r>
      <w:r>
        <w:t xml:space="preserve">              </w:t>
      </w:r>
      <w:r w:rsidRPr="004C414B">
        <w:rPr>
          <w:b/>
        </w:rPr>
        <w:t>1</w:t>
      </w:r>
      <w:r>
        <w:rPr>
          <w:b/>
        </w:rPr>
        <w:t xml:space="preserve">3.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2</m:t>
            </m:r>
          </m:den>
        </m:f>
      </m:oMath>
      <w:r>
        <w:rPr>
          <w:b/>
        </w:rPr>
        <w:t xml:space="preserve">  </w:t>
      </w:r>
      <w:proofErr w:type="gramStart"/>
      <w:r>
        <w:rPr>
          <w:b/>
        </w:rPr>
        <w:t>_</w:t>
      </w:r>
      <w:r w:rsidR="00EC5545">
        <w:rPr>
          <w:b/>
        </w:rPr>
        <w:t>_</w:t>
      </w:r>
      <w:r>
        <w:rPr>
          <w:b/>
        </w:rPr>
        <w:t xml:space="preserve">__ </w:t>
      </w:r>
      <w:r w:rsidRPr="009977FF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b/>
        </w:rPr>
        <w:t xml:space="preserve">                       14.</w:t>
      </w:r>
      <w:proofErr w:type="gramEnd"/>
      <w:r w:rsidRPr="00EB7355"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t xml:space="preserve">   _</w:t>
      </w:r>
      <w:r w:rsidR="00EC5545">
        <w:rPr>
          <w:u w:val="single"/>
        </w:rPr>
        <w:t>_</w:t>
      </w:r>
      <w:r>
        <w:t xml:space="preserve">__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sz w:val="32"/>
          <w:szCs w:val="32"/>
        </w:rPr>
        <w:t xml:space="preserve"> </w:t>
      </w:r>
    </w:p>
    <w:p w:rsidR="006127AC" w:rsidRPr="00EB7355" w:rsidRDefault="006127AC" w:rsidP="00277DF2">
      <w:pPr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6127AC" w:rsidRPr="00EB7355" w:rsidRDefault="006127AC" w:rsidP="00277DF2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5501C9" w:rsidRPr="00EB7355" w:rsidRDefault="005501C9" w:rsidP="00277DF2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314C7E" w:rsidRDefault="004C414B" w:rsidP="00314C7E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  <w:r>
        <w:tab/>
      </w:r>
      <w:r w:rsidR="005501C9" w:rsidRPr="00EB7355">
        <w:t>Answer the</w:t>
      </w:r>
      <w:r w:rsidR="006127AC" w:rsidRPr="00EB7355">
        <w:t xml:space="preserve"> following</w:t>
      </w:r>
      <w:r w:rsidR="005501C9" w:rsidRPr="00EB7355">
        <w:t xml:space="preserve"> question</w:t>
      </w:r>
      <w:r w:rsidR="00620906">
        <w:t>s</w:t>
      </w:r>
      <w:r w:rsidR="005501C9" w:rsidRPr="00EB7355">
        <w:t xml:space="preserve">.  </w:t>
      </w:r>
    </w:p>
    <w:p w:rsidR="009E099A" w:rsidRPr="00EB7355" w:rsidRDefault="000968DF" w:rsidP="00314C7E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  <w:r w:rsidRPr="00EB7355">
        <w:tab/>
      </w:r>
      <w:r w:rsidRPr="00EB7355">
        <w:tab/>
      </w:r>
      <w:r w:rsidR="00277DF2" w:rsidRPr="00EB7355">
        <w:tab/>
      </w:r>
      <w:r w:rsidR="00314C7E">
        <w:tab/>
      </w:r>
      <w:r w:rsidR="00620906">
        <w:tab/>
      </w:r>
    </w:p>
    <w:p w:rsidR="004C414B" w:rsidRDefault="00F6573E" w:rsidP="00F6573E">
      <w:pPr>
        <w:numPr>
          <w:ilvl w:val="0"/>
          <w:numId w:val="14"/>
        </w:numPr>
      </w:pPr>
      <w:r>
        <w:t xml:space="preserve"> </w:t>
      </w:r>
      <w:r w:rsidR="005501C9" w:rsidRPr="00EB7355">
        <w:t xml:space="preserve">Amy, Beth, and Chuck participated in a watermelon eating contest.  Amy ate </w:t>
      </w:r>
      <w:r w:rsidR="006127AC" w:rsidRPr="00EB7355">
        <w:rPr>
          <w:position w:val="-14"/>
        </w:rPr>
        <w:object w:dxaOrig="200" w:dyaOrig="400">
          <v:shape id="_x0000_i1033" type="#_x0000_t75" style="width:9.6pt;height:20.4pt" o:ole="">
            <v:imagedata r:id="rId28" o:title=""/>
          </v:shape>
          <o:OLEObject Type="Embed" ProgID="Equation.DSMT4" ShapeID="_x0000_i1033" DrawAspect="Content" ObjectID="_1466925335" r:id="rId29"/>
        </w:object>
      </w:r>
      <w:r w:rsidR="005501C9" w:rsidRPr="00EB7355">
        <w:t xml:space="preserve"> of her watermelon, Beth ate </w:t>
      </w:r>
      <w:r w:rsidR="006127AC" w:rsidRPr="00EB7355">
        <w:rPr>
          <w:position w:val="-14"/>
        </w:rPr>
        <w:object w:dxaOrig="200" w:dyaOrig="400">
          <v:shape id="_x0000_i1034" type="#_x0000_t75" style="width:9.6pt;height:20.4pt" o:ole="">
            <v:imagedata r:id="rId30" o:title=""/>
          </v:shape>
          <o:OLEObject Type="Embed" ProgID="Equation.DSMT4" ShapeID="_x0000_i1034" DrawAspect="Content" ObjectID="_1466925336" r:id="rId31"/>
        </w:object>
      </w:r>
      <w:r w:rsidR="005501C9" w:rsidRPr="00EB7355">
        <w:t xml:space="preserve"> of her watermelon, and Chuck ate</w:t>
      </w:r>
      <w:r w:rsidR="006127AC" w:rsidRPr="00EB7355">
        <w:rPr>
          <w:position w:val="-14"/>
        </w:rPr>
        <w:object w:dxaOrig="200" w:dyaOrig="400">
          <v:shape id="_x0000_i1035" type="#_x0000_t75" style="width:9.6pt;height:20.4pt" o:ole="">
            <v:imagedata r:id="rId32" o:title=""/>
          </v:shape>
          <o:OLEObject Type="Embed" ProgID="Equation.DSMT4" ShapeID="_x0000_i1035" DrawAspect="Content" ObjectID="_1466925337" r:id="rId33"/>
        </w:object>
      </w:r>
      <w:r w:rsidR="005501C9" w:rsidRPr="00EB7355">
        <w:t xml:space="preserve"> of his watermelon.  Who came in first place (ate the most watermelon)?  Who came in second place?  </w:t>
      </w:r>
      <w:r w:rsidR="00314C7E">
        <w:t>E</w:t>
      </w:r>
      <w:r w:rsidR="00314C7E" w:rsidRPr="00EB7355">
        <w:t>xplain your thinking</w:t>
      </w:r>
      <w:r w:rsidR="00314C7E">
        <w:t>.</w:t>
      </w:r>
      <w:r w:rsidR="00314C7E" w:rsidRPr="00EB7355">
        <w:tab/>
      </w:r>
    </w:p>
    <w:p w:rsidR="00F454B1" w:rsidRDefault="00F454B1" w:rsidP="00F454B1"/>
    <w:p w:rsidR="00620906" w:rsidRDefault="00620906" w:rsidP="00620906"/>
    <w:p w:rsidR="00314C7E" w:rsidRDefault="00314C7E" w:rsidP="00620906"/>
    <w:p w:rsidR="00314C7E" w:rsidRDefault="00314C7E" w:rsidP="00620906"/>
    <w:p w:rsidR="00314C7E" w:rsidRDefault="00314C7E" w:rsidP="00620906"/>
    <w:p w:rsidR="00314C7E" w:rsidRDefault="00314C7E" w:rsidP="00620906"/>
    <w:p w:rsidR="00314C7E" w:rsidRDefault="00314C7E" w:rsidP="00620906"/>
    <w:p w:rsidR="00314C7E" w:rsidRDefault="00314C7E" w:rsidP="00620906"/>
    <w:p w:rsidR="00314C7E" w:rsidRDefault="00314C7E" w:rsidP="00620906"/>
    <w:p w:rsidR="00314C7E" w:rsidRDefault="00314C7E" w:rsidP="00620906"/>
    <w:p w:rsidR="004C414B" w:rsidRPr="00314C7E" w:rsidRDefault="00314C7E" w:rsidP="00314C7E">
      <w:pPr>
        <w:numPr>
          <w:ilvl w:val="0"/>
          <w:numId w:val="14"/>
        </w:numPr>
      </w:pPr>
      <w:r>
        <w:t xml:space="preserve"> </w:t>
      </w:r>
      <w:r w:rsidR="004C414B">
        <w:t xml:space="preserve">Is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="004C414B">
        <w:t xml:space="preserve">   closer to</w:t>
      </w:r>
      <w:r>
        <w:t xml:space="preserve"> </w:t>
      </w:r>
      <w:r w:rsidR="004C414B"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4C414B">
        <w:t xml:space="preserve">  or 1 whole? </w:t>
      </w:r>
      <w:r w:rsidR="00024707">
        <w:t xml:space="preserve"> </w:t>
      </w:r>
      <w:r>
        <w:t>Explain your thinking.</w:t>
      </w:r>
    </w:p>
    <w:p w:rsidR="004C414B" w:rsidRDefault="004C414B" w:rsidP="004C414B">
      <w:pPr>
        <w:pStyle w:val="ListParagraph"/>
      </w:pPr>
    </w:p>
    <w:p w:rsidR="004C414B" w:rsidRDefault="004C414B" w:rsidP="004C414B">
      <w:pPr>
        <w:pStyle w:val="ListParagraph"/>
      </w:pPr>
    </w:p>
    <w:p w:rsidR="004C414B" w:rsidRDefault="004C414B" w:rsidP="004C414B">
      <w:pPr>
        <w:pStyle w:val="ListParagraph"/>
      </w:pPr>
    </w:p>
    <w:p w:rsidR="004C414B" w:rsidRDefault="004C414B" w:rsidP="004C414B">
      <w:pPr>
        <w:pStyle w:val="ListParagraph"/>
      </w:pPr>
    </w:p>
    <w:p w:rsidR="004C414B" w:rsidRDefault="004C414B" w:rsidP="004C414B">
      <w:pPr>
        <w:pStyle w:val="ListParagraph"/>
      </w:pPr>
    </w:p>
    <w:p w:rsidR="004C414B" w:rsidRDefault="004C414B" w:rsidP="004C414B">
      <w:pPr>
        <w:pStyle w:val="ListParagraph"/>
      </w:pPr>
    </w:p>
    <w:p w:rsidR="004C414B" w:rsidRDefault="004C414B" w:rsidP="00F454B1">
      <w:pPr>
        <w:pStyle w:val="ListParagraph"/>
        <w:ind w:left="0"/>
      </w:pPr>
    </w:p>
    <w:p w:rsidR="004C414B" w:rsidRDefault="004C414B" w:rsidP="004C414B">
      <w:pPr>
        <w:pStyle w:val="ListParagraph"/>
      </w:pPr>
    </w:p>
    <w:p w:rsidR="004C414B" w:rsidRPr="00EB7355" w:rsidRDefault="004C414B" w:rsidP="00314C7E"/>
    <w:sectPr w:rsidR="004C414B" w:rsidRPr="00EB7355" w:rsidSect="000F0FC4">
      <w:headerReference w:type="default" r:id="rId34"/>
      <w:type w:val="continuous"/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64D8" w:rsidRDefault="003964D8">
      <w:r>
        <w:separator/>
      </w:r>
    </w:p>
  </w:endnote>
  <w:endnote w:type="continuationSeparator" w:id="0">
    <w:p w:rsidR="003964D8" w:rsidRDefault="003964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64D8" w:rsidRDefault="003964D8">
      <w:r>
        <w:separator/>
      </w:r>
    </w:p>
  </w:footnote>
  <w:footnote w:type="continuationSeparator" w:id="0">
    <w:p w:rsidR="003964D8" w:rsidRDefault="003964D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414B" w:rsidRPr="00B1662D" w:rsidRDefault="004C414B" w:rsidP="009F76AD">
    <w:pPr>
      <w:pStyle w:val="Header"/>
    </w:pPr>
    <w:r w:rsidRPr="00B1662D">
      <w:t>Fairfield Publi</w:t>
    </w:r>
    <w:r w:rsidR="003A74B0">
      <w:t xml:space="preserve">c Schools    </w:t>
    </w:r>
    <w:r w:rsidR="003A74B0">
      <w:tab/>
      <w:t xml:space="preserve">           GR4 U4</w:t>
    </w:r>
    <w:r w:rsidRPr="00B1662D">
      <w:t xml:space="preserve">       </w:t>
    </w:r>
    <w:r w:rsidRPr="00B1662D">
      <w:tab/>
      <w:t xml:space="preserve">    Skills Assessment I          </w:t>
    </w:r>
  </w:p>
  <w:p w:rsidR="004C414B" w:rsidRPr="004E3DB2" w:rsidRDefault="004E3DB2">
    <w:pPr>
      <w:pStyle w:val="Header"/>
    </w:pPr>
    <w:r>
      <w:rPr>
        <w:rFonts w:ascii="Arial" w:hAnsi="Arial" w:cs="Arial"/>
      </w:rPr>
      <w:tab/>
      <w:t xml:space="preserve">                                                                                                </w:t>
    </w:r>
    <w:r w:rsidR="003A74B0">
      <w:t>After Lesson 15</w:t>
    </w:r>
  </w:p>
  <w:p w:rsidR="004C414B" w:rsidRDefault="004C414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36D40"/>
    <w:multiLevelType w:val="hybridMultilevel"/>
    <w:tmpl w:val="5C92B916"/>
    <w:lvl w:ilvl="0" w:tplc="2C922436">
      <w:start w:val="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0B33"/>
    <w:multiLevelType w:val="hybridMultilevel"/>
    <w:tmpl w:val="FAF4ED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733D84"/>
    <w:multiLevelType w:val="hybridMultilevel"/>
    <w:tmpl w:val="5798C1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F80061"/>
    <w:multiLevelType w:val="hybridMultilevel"/>
    <w:tmpl w:val="FF003F9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0967060"/>
    <w:multiLevelType w:val="hybridMultilevel"/>
    <w:tmpl w:val="94365A70"/>
    <w:lvl w:ilvl="0" w:tplc="DB087C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EB08C7"/>
    <w:multiLevelType w:val="hybridMultilevel"/>
    <w:tmpl w:val="24AC2996"/>
    <w:lvl w:ilvl="0" w:tplc="51AEDF80">
      <w:start w:val="1"/>
      <w:numFmt w:val="upperLetter"/>
      <w:lvlText w:val="%1."/>
      <w:lvlJc w:val="left"/>
      <w:pPr>
        <w:ind w:left="810" w:hanging="450"/>
      </w:pPr>
      <w:rPr>
        <w:rFonts w:hint="default"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84E44"/>
    <w:multiLevelType w:val="hybridMultilevel"/>
    <w:tmpl w:val="EF286904"/>
    <w:lvl w:ilvl="0" w:tplc="1B40D2E4">
      <w:start w:val="1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5B76A2"/>
    <w:multiLevelType w:val="hybridMultilevel"/>
    <w:tmpl w:val="27B6CEB2"/>
    <w:lvl w:ilvl="0" w:tplc="FC448120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682007"/>
    <w:multiLevelType w:val="hybridMultilevel"/>
    <w:tmpl w:val="E03C01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6A1040A"/>
    <w:multiLevelType w:val="hybridMultilevel"/>
    <w:tmpl w:val="55DC53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E94FD9"/>
    <w:multiLevelType w:val="hybridMultilevel"/>
    <w:tmpl w:val="3A42593A"/>
    <w:lvl w:ilvl="0" w:tplc="986CF474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2C3C62"/>
    <w:multiLevelType w:val="hybridMultilevel"/>
    <w:tmpl w:val="9120DB2A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C134EC"/>
    <w:multiLevelType w:val="hybridMultilevel"/>
    <w:tmpl w:val="3A7E5838"/>
    <w:lvl w:ilvl="0" w:tplc="D99CD7C2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1B51EE"/>
    <w:multiLevelType w:val="hybridMultilevel"/>
    <w:tmpl w:val="0B028916"/>
    <w:lvl w:ilvl="0" w:tplc="A426B136">
      <w:start w:val="1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8"/>
  </w:num>
  <w:num w:numId="5">
    <w:abstractNumId w:val="2"/>
  </w:num>
  <w:num w:numId="6">
    <w:abstractNumId w:val="11"/>
  </w:num>
  <w:num w:numId="7">
    <w:abstractNumId w:val="5"/>
  </w:num>
  <w:num w:numId="8">
    <w:abstractNumId w:val="4"/>
  </w:num>
  <w:num w:numId="9">
    <w:abstractNumId w:val="7"/>
  </w:num>
  <w:num w:numId="10">
    <w:abstractNumId w:val="0"/>
  </w:num>
  <w:num w:numId="11">
    <w:abstractNumId w:val="13"/>
  </w:num>
  <w:num w:numId="12">
    <w:abstractNumId w:val="12"/>
  </w:num>
  <w:num w:numId="13">
    <w:abstractNumId w:val="10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D48"/>
    <w:rsid w:val="00024707"/>
    <w:rsid w:val="00025AA4"/>
    <w:rsid w:val="000703C6"/>
    <w:rsid w:val="000779DB"/>
    <w:rsid w:val="00077AE5"/>
    <w:rsid w:val="000968DF"/>
    <w:rsid w:val="000A7DC6"/>
    <w:rsid w:val="000E28F4"/>
    <w:rsid w:val="000F0FC4"/>
    <w:rsid w:val="00101CFC"/>
    <w:rsid w:val="00120FC6"/>
    <w:rsid w:val="00126196"/>
    <w:rsid w:val="00127E76"/>
    <w:rsid w:val="0013301D"/>
    <w:rsid w:val="001A15D5"/>
    <w:rsid w:val="001A7343"/>
    <w:rsid w:val="001E2641"/>
    <w:rsid w:val="00205C63"/>
    <w:rsid w:val="00277DF2"/>
    <w:rsid w:val="002B23CE"/>
    <w:rsid w:val="002E79AA"/>
    <w:rsid w:val="00314C7E"/>
    <w:rsid w:val="00323673"/>
    <w:rsid w:val="003964D8"/>
    <w:rsid w:val="003A74B0"/>
    <w:rsid w:val="003D619C"/>
    <w:rsid w:val="0043573F"/>
    <w:rsid w:val="004A5FCD"/>
    <w:rsid w:val="004C414B"/>
    <w:rsid w:val="004E3DB2"/>
    <w:rsid w:val="004F0AF9"/>
    <w:rsid w:val="00503857"/>
    <w:rsid w:val="0051230E"/>
    <w:rsid w:val="005501C9"/>
    <w:rsid w:val="00596716"/>
    <w:rsid w:val="005A6C5C"/>
    <w:rsid w:val="006127AC"/>
    <w:rsid w:val="00620906"/>
    <w:rsid w:val="00666256"/>
    <w:rsid w:val="006C7437"/>
    <w:rsid w:val="00706D48"/>
    <w:rsid w:val="00712051"/>
    <w:rsid w:val="00717721"/>
    <w:rsid w:val="00721B3D"/>
    <w:rsid w:val="00757154"/>
    <w:rsid w:val="008213DE"/>
    <w:rsid w:val="008466B6"/>
    <w:rsid w:val="008D05EC"/>
    <w:rsid w:val="0091582E"/>
    <w:rsid w:val="00961273"/>
    <w:rsid w:val="00987099"/>
    <w:rsid w:val="009E099A"/>
    <w:rsid w:val="009F76AD"/>
    <w:rsid w:val="00A36E49"/>
    <w:rsid w:val="00A52D5B"/>
    <w:rsid w:val="00A60224"/>
    <w:rsid w:val="00A84D8F"/>
    <w:rsid w:val="00B1662D"/>
    <w:rsid w:val="00B25E95"/>
    <w:rsid w:val="00B355C4"/>
    <w:rsid w:val="00B761C3"/>
    <w:rsid w:val="00B84DBD"/>
    <w:rsid w:val="00BE0AE2"/>
    <w:rsid w:val="00CB3D2A"/>
    <w:rsid w:val="00D01BA3"/>
    <w:rsid w:val="00D033E8"/>
    <w:rsid w:val="00D04CE4"/>
    <w:rsid w:val="00D2635A"/>
    <w:rsid w:val="00D85D94"/>
    <w:rsid w:val="00DB64EC"/>
    <w:rsid w:val="00DE53EA"/>
    <w:rsid w:val="00E514A3"/>
    <w:rsid w:val="00EB7355"/>
    <w:rsid w:val="00EC5545"/>
    <w:rsid w:val="00F14BC4"/>
    <w:rsid w:val="00F454B1"/>
    <w:rsid w:val="00F6573E"/>
    <w:rsid w:val="00F86288"/>
    <w:rsid w:val="00FF3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FC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06D4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6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01B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C7437"/>
    <w:rPr>
      <w:sz w:val="24"/>
      <w:szCs w:val="24"/>
    </w:rPr>
  </w:style>
  <w:style w:type="paragraph" w:styleId="BalloonText">
    <w:name w:val="Balloon Text"/>
    <w:basedOn w:val="Normal"/>
    <w:link w:val="BalloonTextChar"/>
    <w:rsid w:val="006C7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74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C414B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314C7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FC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06D4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6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01B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C7437"/>
    <w:rPr>
      <w:sz w:val="24"/>
      <w:szCs w:val="24"/>
    </w:rPr>
  </w:style>
  <w:style w:type="paragraph" w:styleId="BalloonText">
    <w:name w:val="Balloon Text"/>
    <w:basedOn w:val="Normal"/>
    <w:link w:val="BalloonTextChar"/>
    <w:rsid w:val="006C7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74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C414B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314C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26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0</Words>
  <Characters>136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: _______________________     Date: ____________________</vt:lpstr>
    </vt:vector>
  </TitlesOfParts>
  <Company>Microsoft</Company>
  <LinksUpToDate>false</LinksUpToDate>
  <CharactersWithSpaces>1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: _______________________     Date: ____________________</dc:title>
  <dc:creator>John Keogh</dc:creator>
  <cp:lastModifiedBy>Windows User</cp:lastModifiedBy>
  <cp:revision>2</cp:revision>
  <cp:lastPrinted>2014-07-15T14:28:00Z</cp:lastPrinted>
  <dcterms:created xsi:type="dcterms:W3CDTF">2014-07-15T14:29:00Z</dcterms:created>
  <dcterms:modified xsi:type="dcterms:W3CDTF">2014-07-15T14:29:00Z</dcterms:modified>
</cp:coreProperties>
</file>